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9" r:id="rId29"/>
    <p:sldId id="283" r:id="rId30"/>
    <p:sldId id="284" r:id="rId31"/>
    <p:sldId id="285" r:id="rId32"/>
    <p:sldId id="286" r:id="rId33"/>
    <p:sldId id="287" r:id="rId34"/>
    <p:sldId id="288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4" r:id="rId49"/>
    <p:sldId id="305" r:id="rId50"/>
    <p:sldId id="306" r:id="rId51"/>
    <p:sldId id="303" r:id="rId52"/>
    <p:sldId id="307" r:id="rId53"/>
    <p:sldId id="308" r:id="rId54"/>
    <p:sldId id="309" r:id="rId55"/>
    <p:sldId id="310" r:id="rId56"/>
    <p:sldId id="311" r:id="rId57"/>
    <p:sldId id="312" r:id="rId5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4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621823-FC79-4830-AA45-B6B679C9D1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9C97D0E-386B-4F5F-8470-3C76C8DB0F2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D997333-641F-4F7D-88C5-BD5664D06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00D2E37-0AD2-4FD4-9C39-B088EA28A1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65E167-0455-4077-9DC1-5B70BC52C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49634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B415FE-E0FE-4677-981F-628415639D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BB5BD8F-EA62-4A21-97EE-A44D0C8648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AFAFD81-32A4-4B8E-9E80-2114642948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AD6ACBD-9B66-4832-977A-B5C0469F69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4810AFB-5523-4C37-97BD-43EDFFE85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7521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30F776EC-0217-4A49-BEEE-81C058A130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29576FA-7B30-413F-9A63-2617C23D50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8C539FD-3F9B-4D01-874C-F66A769099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F7A0906-A24E-4077-9A65-9D0404822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CED9F95-E421-415F-BD86-BE0FB4AF2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69989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3B4477-03D9-42C9-8687-325944818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3F3C519-8D2A-4CD7-A083-DAAE8D8274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459D0C8-C112-4D50-A466-2079D5222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E0F60B-724C-467C-9F18-ED5034A2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FBFEB4A-2C76-46AD-B18F-32B290F5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0046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BFFB7C-EEDB-433B-9B2E-7EE62BDCFC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8E6F669-7F6F-47D0-97CC-B5F66AAF20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ADC460F-EDA1-424C-BE9B-BC169B9B8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570CEC4-87BE-4B90-91C8-5A09CC323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987EF6B-7EA9-40CD-8AC8-7C88B88ED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13735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08FB542-668C-4A51-8552-D8FA6ADD75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604170E-BD77-446E-BA37-A0FB1F9947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74E8B71-2273-4E9A-B84C-4D3EED7FB3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F352DAC-1F24-41C1-918C-08D581CD5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DD44FDC-C447-4DF0-A919-2E1D0371E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296E4B-BF22-4436-8E50-5E5CEAF3F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29516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526208D-CE6A-4C4E-8F42-B521EACA4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998317-24B5-4B8B-A764-1EB54553A6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F904B06-6804-4E50-AC51-CA6D3233CE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0C44BF60-DE66-4909-B957-E268A8A4463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2F5BDA28-70CB-473F-819D-B36A4E8FFD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9D1B915-DE1E-46DF-B0AE-A8EB2AAAD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9832389-1A40-4494-9EF5-CD2D94F870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D222780-5D9B-42FD-8A23-1085CC86BC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73276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87B512-C7AE-419F-9611-1988975B8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91954A9-FAF3-455B-992B-B77AE107D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352C125-0977-4F4D-BD5B-5807CD465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DC2C238-45C2-403A-B3B8-4B5AF8B67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37438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51EC6FCA-F703-461D-9775-6F17A50F7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3670881-84C0-4B4B-8B28-CB0470EC0D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918850D-6090-4B92-863F-6AD58C1D5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108988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3EF83D-EDF9-45CF-AEAE-B99D43C7BD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54B4A78-4756-47C0-9500-650EB35915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40638E4-45A2-4CB3-8CC4-7BBF283AEB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31494DD-9EC3-480E-8DAB-2CEB59A948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783CA2B-79F6-48AF-81F0-7ADF4199C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BC01EE5-3D12-4BCA-9E7B-FE17A6208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0480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DB8A30-75CE-4AE7-9FC1-AE5226461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DCB03D0-33E3-453E-B111-F13DAB24E2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8AFB9D6-C827-42C9-BD5D-4AC3284E89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67402E9-C3F8-458F-AAE5-F810F7D24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C8A9486-2347-4E6E-82EE-02718E921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8B1B8F5-5F29-4882-9369-CB5A5AA33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26615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43E218-4B49-4FA6-B4B4-6B2DF6183D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32BDF4A-A25B-420B-98F1-BE1E73A713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5288C7-016B-4E97-AEE5-30A6899DCA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5FA3F7-8214-4918-A86B-E56E6A94A5A9}" type="datetimeFigureOut">
              <a:rPr lang="ru-RU" smtClean="0"/>
              <a:t>25.04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F1328C5-4B2E-4702-99F4-D2D5A0600A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0DD5940-CE34-46FA-BD37-6177BFFA02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E939FF-CD67-459E-8D1F-ADD0623AD4E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853387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6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2.png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2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6B6D7E0-D1A9-4157-9322-066E3033FF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40"/>
            <a:ext cx="6914965" cy="689575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E1F4E6E-B3B6-4068-89A0-6453CE2A70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7035" y="631"/>
            <a:ext cx="6914965" cy="6895757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4D4E3D-5DE8-4D8F-8608-2E243E9CD7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43417" y="5933385"/>
            <a:ext cx="4574959" cy="915075"/>
          </a:xfrm>
        </p:spPr>
        <p:txBody>
          <a:bodyPr>
            <a:normAutofit/>
          </a:bodyPr>
          <a:lstStyle/>
          <a:p>
            <a:r>
              <a:rPr lang="ru-RU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и 12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3</a:t>
            </a:r>
            <a:endParaRPr lang="ru-RU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96306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890F7B7-7B16-409A-9556-76BD90B9E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3294" y="345629"/>
          <a:ext cx="1028541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3" imgW="10285607" imgH="1778464" progId="Equation.DSMT4">
                  <p:embed/>
                </p:oleObj>
              </mc:Choice>
              <mc:Fallback>
                <p:oleObj name="Equation" r:id="rId3" imgW="10285607" imgH="1778464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890F7B7-7B16-409A-9556-76BD90B9E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3294" y="345629"/>
                        <a:ext cx="10285412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5AF0B1A-3CE1-4053-A517-74F06C27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18453"/>
              </p:ext>
            </p:extLst>
          </p:nvPr>
        </p:nvGraphicFramePr>
        <p:xfrm>
          <a:off x="2774328" y="2540000"/>
          <a:ext cx="6643344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5" imgW="2184120" imgH="583920" progId="Equation.DSMT4">
                  <p:embed/>
                </p:oleObj>
              </mc:Choice>
              <mc:Fallback>
                <p:oleObj name="Equation" r:id="rId5" imgW="21841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5AF0B1A-3CE1-4053-A517-74F06C279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4328" y="2540000"/>
                        <a:ext cx="6643344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28E7293-3E42-41E6-9316-B6BDFC7E0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04290"/>
              </p:ext>
            </p:extLst>
          </p:nvPr>
        </p:nvGraphicFramePr>
        <p:xfrm>
          <a:off x="4039133" y="5073079"/>
          <a:ext cx="7979848" cy="151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7" imgW="6027570" imgH="1143041" progId="Equation.DSMT4">
                  <p:embed/>
                </p:oleObj>
              </mc:Choice>
              <mc:Fallback>
                <p:oleObj name="Equation" r:id="rId7" imgW="6027570" imgH="1143041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28E7293-3E42-41E6-9316-B6BDFC7E0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9133" y="5073079"/>
                        <a:ext cx="7979848" cy="151316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777C9F1-8F6C-4762-9227-FF6FF560C7B9}"/>
              </a:ext>
            </a:extLst>
          </p:cNvPr>
          <p:cNvSpPr/>
          <p:nvPr/>
        </p:nvSpPr>
        <p:spPr>
          <a:xfrm>
            <a:off x="133167" y="2173698"/>
            <a:ext cx="11930204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567A69C-8B91-4D55-9499-C53C7CF2E1CE}"/>
              </a:ext>
            </a:extLst>
          </p:cNvPr>
          <p:cNvSpPr/>
          <p:nvPr/>
        </p:nvSpPr>
        <p:spPr>
          <a:xfrm>
            <a:off x="124291" y="4487662"/>
            <a:ext cx="11930204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5BDD7A-C525-4F28-A951-87DB4FB84C2B}"/>
              </a:ext>
            </a:extLst>
          </p:cNvPr>
          <p:cNvSpPr txBox="1"/>
          <p:nvPr/>
        </p:nvSpPr>
        <p:spPr>
          <a:xfrm flipH="1">
            <a:off x="267659" y="4942711"/>
            <a:ext cx="36296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ФДТ --</a:t>
            </a:r>
          </a:p>
          <a:p>
            <a:r>
              <a:rPr lang="ru-RU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луктуационно</a:t>
            </a: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Диссипативная Теорема</a:t>
            </a:r>
            <a:r>
              <a:rPr lang="ru-RU" sz="2400" dirty="0"/>
              <a:t> (д-во на лекции):</a:t>
            </a:r>
          </a:p>
        </p:txBody>
      </p:sp>
    </p:spTree>
    <p:extLst>
      <p:ext uri="{BB962C8B-B14F-4D97-AF65-F5344CB8AC3E}">
        <p14:creationId xmlns:p14="http://schemas.microsoft.com/office/powerpoint/2010/main" val="29845487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9690B8E-FE5C-4888-ADBF-B850E905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ернемся к задаче про коррелятор координаты броуновской частицы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46ACA8B-4C8C-4BA3-9B89-8F2348862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30901"/>
              </p:ext>
            </p:extLst>
          </p:nvPr>
        </p:nvGraphicFramePr>
        <p:xfrm>
          <a:off x="1195387" y="1925212"/>
          <a:ext cx="9801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3" imgW="3924000" imgH="279360" progId="Equation.DSMT4">
                  <p:embed/>
                </p:oleObj>
              </mc:Choice>
              <mc:Fallback>
                <p:oleObj name="Equation" r:id="rId3" imgW="3924000" imgH="2793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17B0511-721E-4378-82CA-092A113C6A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5387" y="1925212"/>
                        <a:ext cx="9801225" cy="6985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BD538E5B-3C0C-4AC7-AA2C-3F0219BA3906}"/>
              </a:ext>
            </a:extLst>
          </p:cNvPr>
          <p:cNvSpPr txBox="1">
            <a:spLocks/>
          </p:cNvSpPr>
          <p:nvPr/>
        </p:nvSpPr>
        <p:spPr>
          <a:xfrm>
            <a:off x="838199" y="29087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Исследуем поведение корреляторов: 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1750ACB-B538-49E8-8B6D-085EE01CF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12828"/>
              </p:ext>
            </p:extLst>
          </p:nvPr>
        </p:nvGraphicFramePr>
        <p:xfrm>
          <a:off x="2139949" y="4089293"/>
          <a:ext cx="79121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5" imgW="1841400" imgH="253800" progId="Equation.DSMT4">
                  <p:embed/>
                </p:oleObj>
              </mc:Choice>
              <mc:Fallback>
                <p:oleObj name="Equation" r:id="rId5" imgW="184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9949" y="4089293"/>
                        <a:ext cx="7912100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9EAE062-55F9-458A-91A8-10873DD25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640312"/>
              </p:ext>
            </p:extLst>
          </p:nvPr>
        </p:nvGraphicFramePr>
        <p:xfrm>
          <a:off x="2468563" y="5270500"/>
          <a:ext cx="72564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7" imgW="1688760" imgH="253800" progId="Equation.DSMT4">
                  <p:embed/>
                </p:oleObj>
              </mc:Choice>
              <mc:Fallback>
                <p:oleObj name="Equation" r:id="rId7" imgW="1688760" imgH="253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1750ACB-B538-49E8-8B6D-085EE01CF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8563" y="5270500"/>
                        <a:ext cx="7256462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5011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09E3263-A7EA-42FE-86B5-0F441792B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87848"/>
              </p:ext>
            </p:extLst>
          </p:nvPr>
        </p:nvGraphicFramePr>
        <p:xfrm>
          <a:off x="220328" y="85956"/>
          <a:ext cx="11751341" cy="310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3" imgW="3606480" imgH="952200" progId="Equation.DSMT4">
                  <p:embed/>
                </p:oleObj>
              </mc:Choice>
              <mc:Fallback>
                <p:oleObj name="Equation" r:id="rId3" imgW="36064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328" y="85956"/>
                        <a:ext cx="11751341" cy="310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E559A124-4E9B-465C-8F32-922BB579AA84}"/>
              </a:ext>
            </a:extLst>
          </p:cNvPr>
          <p:cNvSpPr/>
          <p:nvPr/>
        </p:nvSpPr>
        <p:spPr>
          <a:xfrm>
            <a:off x="3623567" y="3189303"/>
            <a:ext cx="4944862" cy="7168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729E390-65BE-44AE-A865-4E4572072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37865"/>
              </p:ext>
            </p:extLst>
          </p:nvPr>
        </p:nvGraphicFramePr>
        <p:xfrm>
          <a:off x="2856153" y="4116542"/>
          <a:ext cx="6306682" cy="118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09E3263-A7EA-42FE-86B5-0F441792B1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6153" y="4116542"/>
                        <a:ext cx="6306682" cy="1185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B8ADC7D-A08B-4951-80FA-994FF1D16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87060"/>
              </p:ext>
            </p:extLst>
          </p:nvPr>
        </p:nvGraphicFramePr>
        <p:xfrm>
          <a:off x="1450975" y="5418138"/>
          <a:ext cx="9117013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7" imgW="1854000" imgH="279360" progId="Equation.DSMT4">
                  <p:embed/>
                </p:oleObj>
              </mc:Choice>
              <mc:Fallback>
                <p:oleObj name="Equation" r:id="rId7" imgW="1854000" imgH="2793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729E390-65BE-44AE-A865-4E4572072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0975" y="5418138"/>
                        <a:ext cx="9117013" cy="13731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9719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C35EA7-602C-4D3C-BAF8-F28D57997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09682"/>
              </p:ext>
            </p:extLst>
          </p:nvPr>
        </p:nvGraphicFramePr>
        <p:xfrm>
          <a:off x="2424751" y="132456"/>
          <a:ext cx="7015849" cy="136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3" imgW="2019240" imgH="393480" progId="Equation.DSMT4">
                  <p:embed/>
                </p:oleObj>
              </mc:Choice>
              <mc:Fallback>
                <p:oleObj name="Equation" r:id="rId3" imgW="2019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751" y="132456"/>
                        <a:ext cx="7015849" cy="136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2D8277E9-820D-4148-949E-A06EB8A3D5FC}"/>
              </a:ext>
            </a:extLst>
          </p:cNvPr>
          <p:cNvSpPr/>
          <p:nvPr/>
        </p:nvSpPr>
        <p:spPr>
          <a:xfrm>
            <a:off x="4172505" y="1855434"/>
            <a:ext cx="3107184" cy="1287262"/>
          </a:xfrm>
          <a:prstGeom prst="downArrow">
            <a:avLst>
              <a:gd name="adj1" fmla="val 50000"/>
              <a:gd name="adj2" fmla="val 4084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617E992-FA8D-4527-A023-2AF4F4287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05927"/>
              </p:ext>
            </p:extLst>
          </p:nvPr>
        </p:nvGraphicFramePr>
        <p:xfrm>
          <a:off x="403264" y="3308386"/>
          <a:ext cx="10857348" cy="168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5" imgW="4431960" imgH="685800" progId="Equation.DSMT4">
                  <p:embed/>
                </p:oleObj>
              </mc:Choice>
              <mc:Fallback>
                <p:oleObj name="Equation" r:id="rId5" imgW="4431960" imgH="6858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F5C35EA7-602C-4D3C-BAF8-F28D57997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264" y="3308386"/>
                        <a:ext cx="10857348" cy="168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0372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43D56A-0280-479E-95D4-2A7BB607DF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 итоге,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C9FC382-4C5D-4FA2-B22E-896583816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45624"/>
              </p:ext>
            </p:extLst>
          </p:nvPr>
        </p:nvGraphicFramePr>
        <p:xfrm>
          <a:off x="1279525" y="2130780"/>
          <a:ext cx="10074275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3" imgW="2552400" imgH="863280" progId="Equation.DSMT4">
                  <p:embed/>
                </p:oleObj>
              </mc:Choice>
              <mc:Fallback>
                <p:oleObj name="Equation" r:id="rId3" imgW="2552400" imgH="8632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F617E992-FA8D-4527-A023-2AF4F4287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9525" y="2130780"/>
                        <a:ext cx="10074275" cy="340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9021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0E5E2E-50A9-4664-80E7-0925CAB93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верим в то, что квантовые операторы тоже удовлетворяют </a:t>
            </a:r>
            <a:r>
              <a:rPr lang="ru-RU" dirty="0" err="1"/>
              <a:t>ур</a:t>
            </a:r>
            <a:r>
              <a:rPr lang="ru-RU" dirty="0"/>
              <a:t>. Ланжевен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9A7114E-0C10-41B5-86C7-6708641E6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902205"/>
              </p:ext>
            </p:extLst>
          </p:nvPr>
        </p:nvGraphicFramePr>
        <p:xfrm>
          <a:off x="2697332" y="1863725"/>
          <a:ext cx="70088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3" imgW="1854000" imgH="203040" progId="Equation.DSMT4">
                  <p:embed/>
                </p:oleObj>
              </mc:Choice>
              <mc:Fallback>
                <p:oleObj name="Equation" r:id="rId3" imgW="1854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7332" y="1863725"/>
                        <a:ext cx="7008813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5FE77D7-D2FC-4F20-84FD-CE1442FB3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1404"/>
              </p:ext>
            </p:extLst>
          </p:nvPr>
        </p:nvGraphicFramePr>
        <p:xfrm>
          <a:off x="2073485" y="3025220"/>
          <a:ext cx="7481678" cy="191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5" imgW="2286000" imgH="583920" progId="Equation.DSMT4">
                  <p:embed/>
                </p:oleObj>
              </mc:Choice>
              <mc:Fallback>
                <p:oleObj name="Equation" r:id="rId5" imgW="2286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485" y="3025220"/>
                        <a:ext cx="7481678" cy="1910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D002713-886A-4FF3-8701-7FEBF3909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528968"/>
              </p:ext>
            </p:extLst>
          </p:nvPr>
        </p:nvGraphicFramePr>
        <p:xfrm>
          <a:off x="838200" y="5066269"/>
          <a:ext cx="10488613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7" imgW="2768400" imgH="482400" progId="Equation.DSMT4">
                  <p:embed/>
                </p:oleObj>
              </mc:Choice>
              <mc:Fallback>
                <p:oleObj name="Equation" r:id="rId7" imgW="276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5066269"/>
                        <a:ext cx="10488613" cy="182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0FD47E57-E08E-4E43-B0BC-60946CDE122A}"/>
              </a:ext>
            </a:extLst>
          </p:cNvPr>
          <p:cNvSpPr/>
          <p:nvPr/>
        </p:nvSpPr>
        <p:spPr>
          <a:xfrm>
            <a:off x="62144" y="4978267"/>
            <a:ext cx="1203812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09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0E5E2E-50A9-4664-80E7-0925CAB93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верим в то, что квантовые операторы тоже удовлетворяют </a:t>
            </a:r>
            <a:r>
              <a:rPr lang="ru-RU" dirty="0" err="1"/>
              <a:t>ур</a:t>
            </a:r>
            <a:r>
              <a:rPr lang="ru-RU" dirty="0"/>
              <a:t>. Ланжевен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9A7114E-0C10-41B5-86C7-6708641E6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332" y="1863725"/>
          <a:ext cx="70088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3" imgW="1854000" imgH="203040" progId="Equation.DSMT4">
                  <p:embed/>
                </p:oleObj>
              </mc:Choice>
              <mc:Fallback>
                <p:oleObj name="Equation" r:id="rId3" imgW="18540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9A7114E-0C10-41B5-86C7-6708641E6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7332" y="1863725"/>
                        <a:ext cx="7008813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5FE77D7-D2FC-4F20-84FD-CE1442FB3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2909"/>
              </p:ext>
            </p:extLst>
          </p:nvPr>
        </p:nvGraphicFramePr>
        <p:xfrm>
          <a:off x="2460899" y="2849789"/>
          <a:ext cx="7481678" cy="191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5" imgW="2286000" imgH="583920" progId="Equation.DSMT4">
                  <p:embed/>
                </p:oleObj>
              </mc:Choice>
              <mc:Fallback>
                <p:oleObj name="Equation" r:id="rId5" imgW="2286000" imgH="5839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5FE77D7-D2FC-4F20-84FD-CE1442FB39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899" y="2849789"/>
                        <a:ext cx="7481678" cy="1910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D002713-886A-4FF3-8701-7FEBF3909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066269"/>
          <a:ext cx="10488613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7" imgW="2768400" imgH="482400" progId="Equation.DSMT4">
                  <p:embed/>
                </p:oleObj>
              </mc:Choice>
              <mc:Fallback>
                <p:oleObj name="Equation" r:id="rId7" imgW="276840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D002713-886A-4FF3-8701-7FEBF3909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5066269"/>
                        <a:ext cx="10488613" cy="182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0FD47E57-E08E-4E43-B0BC-60946CDE122A}"/>
              </a:ext>
            </a:extLst>
          </p:cNvPr>
          <p:cNvSpPr/>
          <p:nvPr/>
        </p:nvSpPr>
        <p:spPr>
          <a:xfrm>
            <a:off x="62144" y="4978267"/>
            <a:ext cx="1203812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22440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0E5E2E-50A9-4664-80E7-0925CAB93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верим в то, что квантовые операторы тоже удовлетворяют </a:t>
            </a:r>
            <a:r>
              <a:rPr lang="ru-RU" dirty="0" err="1"/>
              <a:t>ур</a:t>
            </a:r>
            <a:r>
              <a:rPr lang="ru-RU" dirty="0"/>
              <a:t>. Ланжевен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9A7114E-0C10-41B5-86C7-6708641E6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332" y="1863725"/>
          <a:ext cx="70088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3" imgW="1854000" imgH="203040" progId="Equation.DSMT4">
                  <p:embed/>
                </p:oleObj>
              </mc:Choice>
              <mc:Fallback>
                <p:oleObj name="Equation" r:id="rId3" imgW="18540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9A7114E-0C10-41B5-86C7-6708641E6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7332" y="1863725"/>
                        <a:ext cx="7008813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5FE77D7-D2FC-4F20-84FD-CE1442FB3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67982"/>
              </p:ext>
            </p:extLst>
          </p:nvPr>
        </p:nvGraphicFramePr>
        <p:xfrm>
          <a:off x="211138" y="2765425"/>
          <a:ext cx="118935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5" imgW="3365280" imgH="583920" progId="Equation.DSMT4">
                  <p:embed/>
                </p:oleObj>
              </mc:Choice>
              <mc:Fallback>
                <p:oleObj name="Equation" r:id="rId5" imgW="3365280" imgH="5839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5FE77D7-D2FC-4F20-84FD-CE1442FB39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138" y="2765425"/>
                        <a:ext cx="11893550" cy="206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D002713-886A-4FF3-8701-7FEBF3909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32153"/>
              </p:ext>
            </p:extLst>
          </p:nvPr>
        </p:nvGraphicFramePr>
        <p:xfrm>
          <a:off x="838200" y="5066269"/>
          <a:ext cx="10488613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7" imgW="2768400" imgH="482400" progId="Equation.DSMT4">
                  <p:embed/>
                </p:oleObj>
              </mc:Choice>
              <mc:Fallback>
                <p:oleObj name="Equation" r:id="rId7" imgW="276840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D002713-886A-4FF3-8701-7FEBF3909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5066269"/>
                        <a:ext cx="10488613" cy="182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0FD47E57-E08E-4E43-B0BC-60946CDE122A}"/>
              </a:ext>
            </a:extLst>
          </p:cNvPr>
          <p:cNvSpPr/>
          <p:nvPr/>
        </p:nvSpPr>
        <p:spPr>
          <a:xfrm>
            <a:off x="62144" y="4978267"/>
            <a:ext cx="1203812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69679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C5558DC-9F1E-45D6-9759-B119A10B0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94158"/>
              </p:ext>
            </p:extLst>
          </p:nvPr>
        </p:nvGraphicFramePr>
        <p:xfrm>
          <a:off x="2114550" y="107950"/>
          <a:ext cx="7964488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3" imgW="2057400" imgH="583920" progId="Equation.DSMT4">
                  <p:embed/>
                </p:oleObj>
              </mc:Choice>
              <mc:Fallback>
                <p:oleObj name="Equation" r:id="rId3" imgW="2057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4550" y="107950"/>
                        <a:ext cx="7964488" cy="22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D9C2C49-8871-47E7-8535-41CCED6A6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51950"/>
              </p:ext>
            </p:extLst>
          </p:nvPr>
        </p:nvGraphicFramePr>
        <p:xfrm>
          <a:off x="3452073" y="2818651"/>
          <a:ext cx="452278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C5558DC-9F1E-45D6-9759-B119A10B0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2073" y="2818651"/>
                        <a:ext cx="4522787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DAC6B08-AB11-404F-96B0-57D128A0D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97839"/>
              </p:ext>
            </p:extLst>
          </p:nvPr>
        </p:nvGraphicFramePr>
        <p:xfrm>
          <a:off x="3135251" y="5224816"/>
          <a:ext cx="5603875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D9C2C49-8871-47E7-8535-41CCED6A6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5251" y="5224816"/>
                        <a:ext cx="5603875" cy="152558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2EA41901-F31A-49E9-8A04-88B51F75DE62}"/>
              </a:ext>
            </a:extLst>
          </p:cNvPr>
          <p:cNvSpPr/>
          <p:nvPr/>
        </p:nvSpPr>
        <p:spPr>
          <a:xfrm>
            <a:off x="5133759" y="4412202"/>
            <a:ext cx="1606858" cy="577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: вниз 7">
            <a:extLst>
              <a:ext uri="{FF2B5EF4-FFF2-40B4-BE49-F238E27FC236}">
                <a16:creationId xmlns:a16="http://schemas.microsoft.com/office/drawing/2014/main" id="{8193963A-4FD4-4C8A-B3FF-823D083B4215}"/>
              </a:ext>
            </a:extLst>
          </p:cNvPr>
          <p:cNvSpPr/>
          <p:nvPr/>
        </p:nvSpPr>
        <p:spPr>
          <a:xfrm>
            <a:off x="5104166" y="2407501"/>
            <a:ext cx="1606858" cy="577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36328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9E80379-4595-4140-A302-5DE024025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17582"/>
              </p:ext>
            </p:extLst>
          </p:nvPr>
        </p:nvGraphicFramePr>
        <p:xfrm>
          <a:off x="3669078" y="429977"/>
          <a:ext cx="4571249" cy="124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9078" y="429977"/>
                        <a:ext cx="4571249" cy="124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A6815F4-3847-41C1-BB9F-DE42268B6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02311"/>
              </p:ext>
            </p:extLst>
          </p:nvPr>
        </p:nvGraphicFramePr>
        <p:xfrm>
          <a:off x="3435529" y="2735779"/>
          <a:ext cx="5320940" cy="138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5" imgW="1803240" imgH="469800" progId="Equation.DSMT4">
                  <p:embed/>
                </p:oleObj>
              </mc:Choice>
              <mc:Fallback>
                <p:oleObj name="Equation" r:id="rId5" imgW="1803240" imgH="4698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9E80379-4595-4140-A302-5DE024025A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5529" y="2735779"/>
                        <a:ext cx="5320940" cy="1386442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BBE69F19-ABA4-4B53-9AEB-7C17334A6B51}"/>
              </a:ext>
            </a:extLst>
          </p:cNvPr>
          <p:cNvSpPr/>
          <p:nvPr/>
        </p:nvSpPr>
        <p:spPr>
          <a:xfrm>
            <a:off x="5708342" y="1927506"/>
            <a:ext cx="781235" cy="6480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34927D4-D273-4B35-AE16-59C0C5417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09408"/>
              </p:ext>
            </p:extLst>
          </p:nvPr>
        </p:nvGraphicFramePr>
        <p:xfrm>
          <a:off x="2699325" y="5107712"/>
          <a:ext cx="6793349" cy="1283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7" imgW="2286000" imgH="431640" progId="Equation.DSMT4">
                  <p:embed/>
                </p:oleObj>
              </mc:Choice>
              <mc:Fallback>
                <p:oleObj name="Equation" r:id="rId7" imgW="2286000" imgH="4316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28E7293-3E42-41E6-9316-B6BDFC7E0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9325" y="5107712"/>
                        <a:ext cx="6793349" cy="128310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A5C6C829-62C8-4834-9C60-C94FD4E1B935}"/>
              </a:ext>
            </a:extLst>
          </p:cNvPr>
          <p:cNvSpPr/>
          <p:nvPr/>
        </p:nvSpPr>
        <p:spPr>
          <a:xfrm>
            <a:off x="124287" y="4376691"/>
            <a:ext cx="11993732" cy="1420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01863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A69B66-6F35-4650-9B50-5FFCD6C35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е Ланжевена (</a:t>
            </a:r>
            <a:r>
              <a:rPr lang="en-US" dirty="0"/>
              <a:t>m</a:t>
            </a:r>
            <a:r>
              <a:rPr lang="ru-RU" dirty="0"/>
              <a:t>=1)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43800FC-2D9A-4D9F-A82E-936B0EAE4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5001"/>
              </p:ext>
            </p:extLst>
          </p:nvPr>
        </p:nvGraphicFramePr>
        <p:xfrm>
          <a:off x="3864868" y="1840381"/>
          <a:ext cx="4129393" cy="10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4868" y="1840381"/>
                        <a:ext cx="4129393" cy="100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E325419-BF36-45CA-A8DC-7DE0D0483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35761"/>
              </p:ext>
            </p:extLst>
          </p:nvPr>
        </p:nvGraphicFramePr>
        <p:xfrm>
          <a:off x="2561431" y="3618482"/>
          <a:ext cx="7069137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5" imgW="1434960" imgH="406080" progId="Equation.DSMT4">
                  <p:embed/>
                </p:oleObj>
              </mc:Choice>
              <mc:Fallback>
                <p:oleObj name="Equation" r:id="rId5" imgW="1434960" imgH="4060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F43800FC-2D9A-4D9F-A82E-936B0EAE41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1431" y="3618482"/>
                        <a:ext cx="7069137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5523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074B46E-C139-45B9-AA77-87CB1A6EF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36785"/>
              </p:ext>
            </p:extLst>
          </p:nvPr>
        </p:nvGraphicFramePr>
        <p:xfrm>
          <a:off x="2699325" y="207238"/>
          <a:ext cx="6793349" cy="1283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3" imgW="2286000" imgH="431640" progId="Equation.DSMT4">
                  <p:embed/>
                </p:oleObj>
              </mc:Choice>
              <mc:Fallback>
                <p:oleObj name="Equation" r:id="rId3" imgW="2286000" imgH="4316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34927D4-D273-4B35-AE16-59C0C5417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325" y="207238"/>
                        <a:ext cx="6793349" cy="128310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F3B9146-5CE4-4646-8EF5-3D7A54749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2131"/>
              </p:ext>
            </p:extLst>
          </p:nvPr>
        </p:nvGraphicFramePr>
        <p:xfrm>
          <a:off x="3435529" y="1883522"/>
          <a:ext cx="5320940" cy="138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5" imgW="1803240" imgH="469800" progId="Equation.DSMT4">
                  <p:embed/>
                </p:oleObj>
              </mc:Choice>
              <mc:Fallback>
                <p:oleObj name="Equation" r:id="rId5" imgW="1803240" imgH="469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A6815F4-3847-41C1-BB9F-DE42268B6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5529" y="1883522"/>
                        <a:ext cx="5320940" cy="1386442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36E127FA-A087-4C51-A491-9F44B01B58D2}"/>
              </a:ext>
            </a:extLst>
          </p:cNvPr>
          <p:cNvSpPr/>
          <p:nvPr/>
        </p:nvSpPr>
        <p:spPr>
          <a:xfrm>
            <a:off x="0" y="3639845"/>
            <a:ext cx="12192000" cy="1509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F6F6F16-30A5-4D1E-A9C7-B289AE2A4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06616"/>
              </p:ext>
            </p:extLst>
          </p:nvPr>
        </p:nvGraphicFramePr>
        <p:xfrm>
          <a:off x="1533525" y="3854450"/>
          <a:ext cx="9661525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7" imgW="3251160" imgH="990360" progId="Equation.DSMT4">
                  <p:embed/>
                </p:oleObj>
              </mc:Choice>
              <mc:Fallback>
                <p:oleObj name="Equation" r:id="rId7" imgW="3251160" imgH="990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074B46E-C139-45B9-AA77-87CB1A6EF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3525" y="3854450"/>
                        <a:ext cx="9661525" cy="29400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2653533-FEEF-46E0-8276-C403DAC95256}"/>
              </a:ext>
            </a:extLst>
          </p:cNvPr>
          <p:cNvSpPr txBox="1"/>
          <p:nvPr/>
        </p:nvSpPr>
        <p:spPr>
          <a:xfrm>
            <a:off x="541538" y="525626"/>
            <a:ext cx="1233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/>
              <a:t>ФДТ:</a:t>
            </a:r>
          </a:p>
        </p:txBody>
      </p:sp>
    </p:spTree>
    <p:extLst>
      <p:ext uri="{BB962C8B-B14F-4D97-AF65-F5344CB8AC3E}">
        <p14:creationId xmlns:p14="http://schemas.microsoft.com/office/powerpoint/2010/main" val="19226869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F9026F-7F01-49CA-8F1E-2E66D32716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302"/>
            <a:ext cx="10515600" cy="886626"/>
          </a:xfrm>
        </p:spPr>
        <p:txBody>
          <a:bodyPr/>
          <a:lstStyle/>
          <a:p>
            <a:pPr algn="ctr"/>
            <a:r>
              <a:rPr lang="ru-RU" dirty="0"/>
              <a:t>Подведем Итоги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FCFFA6E-3C08-4BF3-9F4F-E4DAC390F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52765"/>
              </p:ext>
            </p:extLst>
          </p:nvPr>
        </p:nvGraphicFramePr>
        <p:xfrm>
          <a:off x="1610253" y="2269724"/>
          <a:ext cx="9313027" cy="156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2946240" imgH="495000" progId="Equation.DSMT4">
                  <p:embed/>
                </p:oleObj>
              </mc:Choice>
              <mc:Fallback>
                <p:oleObj name="Equation" r:id="rId3" imgW="2946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0253" y="2269724"/>
                        <a:ext cx="9313027" cy="1565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F8A9F54-0760-4C6E-B73A-48452B1C0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66172"/>
              </p:ext>
            </p:extLst>
          </p:nvPr>
        </p:nvGraphicFramePr>
        <p:xfrm>
          <a:off x="1185862" y="5018103"/>
          <a:ext cx="98202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5" imgW="9820813" imgH="719306" progId="Equation.DSMT4">
                  <p:embed/>
                </p:oleObj>
              </mc:Choice>
              <mc:Fallback>
                <p:oleObj name="Equation" r:id="rId5" imgW="9820813" imgH="719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5862" y="5018103"/>
                        <a:ext cx="982027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7024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F9026F-7F01-49CA-8F1E-2E66D32716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302"/>
            <a:ext cx="10515600" cy="886626"/>
          </a:xfrm>
        </p:spPr>
        <p:txBody>
          <a:bodyPr/>
          <a:lstStyle/>
          <a:p>
            <a:pPr algn="ctr"/>
            <a:r>
              <a:rPr lang="ru-RU" dirty="0"/>
              <a:t>Тогда получим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FCFFA6E-3C08-4BF3-9F4F-E4DAC390F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20132"/>
              </p:ext>
            </p:extLst>
          </p:nvPr>
        </p:nvGraphicFramePr>
        <p:xfrm>
          <a:off x="1439485" y="1812031"/>
          <a:ext cx="9313027" cy="156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3" imgW="2946240" imgH="495000" progId="Equation.DSMT4">
                  <p:embed/>
                </p:oleObj>
              </mc:Choice>
              <mc:Fallback>
                <p:oleObj name="Equation" r:id="rId3" imgW="2946240" imgH="4950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FCFFA6E-3C08-4BF3-9F4F-E4DAC390F5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9485" y="1812031"/>
                        <a:ext cx="9313027" cy="1565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F8A9F54-0760-4C6E-B73A-48452B1C0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17774"/>
              </p:ext>
            </p:extLst>
          </p:nvPr>
        </p:nvGraphicFramePr>
        <p:xfrm>
          <a:off x="338137" y="4263193"/>
          <a:ext cx="1151572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5" imgW="4038480" imgH="761760" progId="Equation.DSMT4">
                  <p:embed/>
                </p:oleObj>
              </mc:Choice>
              <mc:Fallback>
                <p:oleObj name="Equation" r:id="rId5" imgW="4038480" imgH="761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9F8A9F54-0760-4C6E-B73A-48452B1C0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137" y="4263193"/>
                        <a:ext cx="11515725" cy="2171700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0325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387FEA-CC4C-4B18-A4DC-59412ABB19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Autofit/>
          </a:bodyPr>
          <a:lstStyle/>
          <a:p>
            <a:pPr algn="ctr"/>
            <a:r>
              <a:rPr lang="ru-RU" sz="3600" dirty="0"/>
              <a:t>По своему физическому смыслу, интеграл вещественный. Поэтому нас интересует</a:t>
            </a:r>
            <a:r>
              <a:rPr lang="en-US" sz="3600" dirty="0"/>
              <a:t> </a:t>
            </a:r>
            <a:r>
              <a:rPr lang="ru-RU" sz="3600" dirty="0"/>
              <a:t>интеграл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160A101-594A-49B5-A921-431F7D6B1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644649"/>
              </p:ext>
            </p:extLst>
          </p:nvPr>
        </p:nvGraphicFramePr>
        <p:xfrm>
          <a:off x="152400" y="1956510"/>
          <a:ext cx="1182541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3" imgW="4305240" imgH="482400" progId="Equation.DSMT4">
                  <p:embed/>
                </p:oleObj>
              </mc:Choice>
              <mc:Fallback>
                <p:oleObj name="Equation" r:id="rId3" imgW="4305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956510"/>
                        <a:ext cx="11825417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555998F8-B0AA-4FAE-94B8-BAD5BBDE690B}"/>
              </a:ext>
            </a:extLst>
          </p:cNvPr>
          <p:cNvSpPr txBox="1">
            <a:spLocks/>
          </p:cNvSpPr>
          <p:nvPr/>
        </p:nvSpPr>
        <p:spPr>
          <a:xfrm>
            <a:off x="214544" y="3358381"/>
            <a:ext cx="12192000" cy="7786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dirty="0">
                <a:solidFill>
                  <a:srgbClr val="FF0000"/>
                </a:solidFill>
              </a:rPr>
              <a:t>В пределе высоких температур,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5A0F735-5F6F-4779-90C7-954051601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81547"/>
              </p:ext>
            </p:extLst>
          </p:nvPr>
        </p:nvGraphicFramePr>
        <p:xfrm>
          <a:off x="4491037" y="4136995"/>
          <a:ext cx="32099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8160A101-594A-49B5-A921-431F7D6B1A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1037" y="4136995"/>
                        <a:ext cx="3209925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1D2EBE2-CAC9-4CF7-AEE0-2B57EED85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29589"/>
              </p:ext>
            </p:extLst>
          </p:nvPr>
        </p:nvGraphicFramePr>
        <p:xfrm>
          <a:off x="1020761" y="5456153"/>
          <a:ext cx="1015047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7" imgW="3695400" imgH="469800" progId="Equation.DSMT4">
                  <p:embed/>
                </p:oleObj>
              </mc:Choice>
              <mc:Fallback>
                <p:oleObj name="Equation" r:id="rId7" imgW="3695400" imgH="4698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8160A101-594A-49B5-A921-431F7D6B1A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0761" y="5456153"/>
                        <a:ext cx="10150475" cy="1290637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6203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D6DB8D1-D18B-4204-BBDF-F62D30D8E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80780"/>
              </p:ext>
            </p:extLst>
          </p:nvPr>
        </p:nvGraphicFramePr>
        <p:xfrm>
          <a:off x="390544" y="701337"/>
          <a:ext cx="11552955" cy="133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3" imgW="4076640" imgH="469800" progId="Equation.DSMT4">
                  <p:embed/>
                </p:oleObj>
              </mc:Choice>
              <mc:Fallback>
                <p:oleObj name="Equation" r:id="rId3" imgW="4076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44" y="701337"/>
                        <a:ext cx="11552955" cy="1331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9D976BD-D867-4B1C-ABE7-3878F0071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64210"/>
              </p:ext>
            </p:extLst>
          </p:nvPr>
        </p:nvGraphicFramePr>
        <p:xfrm>
          <a:off x="575954" y="3153053"/>
          <a:ext cx="11482387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5" imgW="4051080" imgH="939600" progId="Equation.DSMT4">
                  <p:embed/>
                </p:oleObj>
              </mc:Choice>
              <mc:Fallback>
                <p:oleObj name="Equation" r:id="rId5" imgW="4051080" imgH="939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D6DB8D1-D18B-4204-BBDF-F62D30D8E0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954" y="3153053"/>
                        <a:ext cx="11482387" cy="266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5396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D6DB8D1-D18B-4204-BBDF-F62D30D8E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45967"/>
              </p:ext>
            </p:extLst>
          </p:nvPr>
        </p:nvGraphicFramePr>
        <p:xfrm>
          <a:off x="390544" y="701337"/>
          <a:ext cx="11552955" cy="133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3" imgW="4076640" imgH="469800" progId="Equation.DSMT4">
                  <p:embed/>
                </p:oleObj>
              </mc:Choice>
              <mc:Fallback>
                <p:oleObj name="Equation" r:id="rId3" imgW="4076640" imgH="4698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D6DB8D1-D18B-4204-BBDF-F62D30D8E0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44" y="701337"/>
                        <a:ext cx="11552955" cy="1331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9D976BD-D867-4B1C-ABE7-3878F0071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063261"/>
              </p:ext>
            </p:extLst>
          </p:nvPr>
        </p:nvGraphicFramePr>
        <p:xfrm>
          <a:off x="911225" y="2454275"/>
          <a:ext cx="103679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5" imgW="3657600" imgH="419040" progId="Equation.DSMT4">
                  <p:embed/>
                </p:oleObj>
              </mc:Choice>
              <mc:Fallback>
                <p:oleObj name="Equation" r:id="rId5" imgW="3657600" imgH="419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9D976BD-D867-4B1C-ABE7-3878F0071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1225" y="2454275"/>
                        <a:ext cx="10367963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A4A5D65-D20B-408E-B5E8-6924641C9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0331"/>
              </p:ext>
            </p:extLst>
          </p:nvPr>
        </p:nvGraphicFramePr>
        <p:xfrm>
          <a:off x="3952875" y="5216525"/>
          <a:ext cx="44275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7" imgW="1562040" imgH="419040" progId="Equation.DSMT4">
                  <p:embed/>
                </p:oleObj>
              </mc:Choice>
              <mc:Fallback>
                <p:oleObj name="Equation" r:id="rId7" imgW="1562040" imgH="419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9D976BD-D867-4B1C-ABE7-3878F0071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75" y="5216525"/>
                        <a:ext cx="4427538" cy="11874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Стрелка: вниз 1">
            <a:extLst>
              <a:ext uri="{FF2B5EF4-FFF2-40B4-BE49-F238E27FC236}">
                <a16:creationId xmlns:a16="http://schemas.microsoft.com/office/drawing/2014/main" id="{2AEF2326-7478-4C82-B5ED-C46F003B56E8}"/>
              </a:ext>
            </a:extLst>
          </p:cNvPr>
          <p:cNvSpPr/>
          <p:nvPr/>
        </p:nvSpPr>
        <p:spPr>
          <a:xfrm>
            <a:off x="5594410" y="3923930"/>
            <a:ext cx="1145220" cy="7901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68647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85F3392-DB40-48AE-A215-B20CD2FE7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13916"/>
              </p:ext>
            </p:extLst>
          </p:nvPr>
        </p:nvGraphicFramePr>
        <p:xfrm>
          <a:off x="3872706" y="347294"/>
          <a:ext cx="44465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3" imgW="4447052" imgH="1207123" progId="Equation.DSMT4">
                  <p:embed/>
                </p:oleObj>
              </mc:Choice>
              <mc:Fallback>
                <p:oleObj name="Equation" r:id="rId3" imgW="4447052" imgH="12071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2706" y="347294"/>
                        <a:ext cx="4446587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191AE55-C4BE-4E78-B7E5-57368452C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826669"/>
              </p:ext>
            </p:extLst>
          </p:nvPr>
        </p:nvGraphicFramePr>
        <p:xfrm>
          <a:off x="984250" y="3100388"/>
          <a:ext cx="1022350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5" imgW="2908080" imgH="393480" progId="Equation.DSMT4">
                  <p:embed/>
                </p:oleObj>
              </mc:Choice>
              <mc:Fallback>
                <p:oleObj name="Equation" r:id="rId5" imgW="290808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B85F3392-DB40-48AE-A215-B20CD2FE7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250" y="3100388"/>
                        <a:ext cx="10223500" cy="13827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E1AD2656-E41F-48DD-A702-E188AAACC134}"/>
              </a:ext>
            </a:extLst>
          </p:cNvPr>
          <p:cNvSpPr/>
          <p:nvPr/>
        </p:nvSpPr>
        <p:spPr>
          <a:xfrm>
            <a:off x="5536706" y="1882066"/>
            <a:ext cx="1118587" cy="7989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2E03FB2-5C0D-4391-8768-51FB79ADB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021161"/>
              </p:ext>
            </p:extLst>
          </p:nvPr>
        </p:nvGraphicFramePr>
        <p:xfrm>
          <a:off x="2016642" y="5428030"/>
          <a:ext cx="7923220" cy="108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7" imgW="2044440" imgH="279360" progId="Equation.DSMT4">
                  <p:embed/>
                </p:oleObj>
              </mc:Choice>
              <mc:Fallback>
                <p:oleObj name="Equation" r:id="rId7" imgW="2044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6642" y="5428030"/>
                        <a:ext cx="7923220" cy="1082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099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2601AF-CC20-41DA-9B54-18E91D963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7" y="12450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В пределе малых </a:t>
            </a:r>
            <a:r>
              <a:rPr lang="en-US" dirty="0"/>
              <a:t>t </a:t>
            </a:r>
            <a:r>
              <a:rPr lang="ru-RU" dirty="0"/>
              <a:t>получаем баллистическое движение…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6293F1A-A2B1-4BF3-8A90-B91935452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14024"/>
              </p:ext>
            </p:extLst>
          </p:nvPr>
        </p:nvGraphicFramePr>
        <p:xfrm>
          <a:off x="2071013" y="1553015"/>
          <a:ext cx="8049971" cy="108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3" imgW="2908080" imgH="393480" progId="Equation.DSMT4">
                  <p:embed/>
                </p:oleObj>
              </mc:Choice>
              <mc:Fallback>
                <p:oleObj name="Equation" r:id="rId3" imgW="290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1013" y="1553015"/>
                        <a:ext cx="8049971" cy="1089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D48C244E-2D88-4E07-8D69-F90B92556A66}"/>
              </a:ext>
            </a:extLst>
          </p:cNvPr>
          <p:cNvSpPr/>
          <p:nvPr/>
        </p:nvSpPr>
        <p:spPr>
          <a:xfrm>
            <a:off x="5487877" y="2848634"/>
            <a:ext cx="1216241" cy="108973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A835290-9080-4630-A221-62F80D260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3670"/>
              </p:ext>
            </p:extLst>
          </p:nvPr>
        </p:nvGraphicFramePr>
        <p:xfrm>
          <a:off x="565147" y="4265966"/>
          <a:ext cx="11061700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5" imgW="4457520" imgH="838080" progId="Equation.DSMT4">
                  <p:embed/>
                </p:oleObj>
              </mc:Choice>
              <mc:Fallback>
                <p:oleObj name="Equation" r:id="rId5" imgW="4457520" imgH="8380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6293F1A-A2B1-4BF3-8A90-B91935452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147" y="4265966"/>
                        <a:ext cx="11061700" cy="2078037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8088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2601AF-CC20-41DA-9B54-18E91D963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7" y="12450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В пределе больших </a:t>
            </a:r>
            <a:r>
              <a:rPr lang="en-US" dirty="0"/>
              <a:t>t </a:t>
            </a:r>
            <a:r>
              <a:rPr lang="ru-RU" dirty="0"/>
              <a:t>получаем диффузию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6293F1A-A2B1-4BF3-8A90-B91935452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013" y="1553015"/>
          <a:ext cx="8049971" cy="108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3" imgW="2908080" imgH="393480" progId="Equation.DSMT4">
                  <p:embed/>
                </p:oleObj>
              </mc:Choice>
              <mc:Fallback>
                <p:oleObj name="Equation" r:id="rId3" imgW="290808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6293F1A-A2B1-4BF3-8A90-B91935452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1013" y="1553015"/>
                        <a:ext cx="8049971" cy="1089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D48C244E-2D88-4E07-8D69-F90B92556A66}"/>
              </a:ext>
            </a:extLst>
          </p:cNvPr>
          <p:cNvSpPr/>
          <p:nvPr/>
        </p:nvSpPr>
        <p:spPr>
          <a:xfrm>
            <a:off x="5487877" y="2848634"/>
            <a:ext cx="1216241" cy="108973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A835290-9080-4630-A221-62F80D260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74458"/>
              </p:ext>
            </p:extLst>
          </p:nvPr>
        </p:nvGraphicFramePr>
        <p:xfrm>
          <a:off x="2479405" y="4633204"/>
          <a:ext cx="7233189" cy="176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5" imgW="2387520" imgH="583920" progId="Equation.DSMT4">
                  <p:embed/>
                </p:oleObj>
              </mc:Choice>
              <mc:Fallback>
                <p:oleObj name="Equation" r:id="rId5" imgW="2387520" imgH="583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A835290-9080-4630-A221-62F80D260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9405" y="4633204"/>
                        <a:ext cx="7233189" cy="1767596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8804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CD6F5D-23ED-4486-8163-9C05AA62FB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дведем итоги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255AD8E-4053-4AF2-8D2F-9D73AC2A4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36042"/>
              </p:ext>
            </p:extLst>
          </p:nvPr>
        </p:nvGraphicFramePr>
        <p:xfrm>
          <a:off x="330447" y="2626571"/>
          <a:ext cx="11531105" cy="223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3" imgW="4317840" imgH="838080" progId="Equation.DSMT4">
                  <p:embed/>
                </p:oleObj>
              </mc:Choice>
              <mc:Fallback>
                <p:oleObj name="Equation" r:id="rId3" imgW="4317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447" y="2626571"/>
                        <a:ext cx="11531105" cy="223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114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8C19DF-548F-4184-95B6-1D96B3C8C0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Нас интересует коррелятор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549F347-B5E3-49F1-B3AF-E24641C1F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86847"/>
              </p:ext>
            </p:extLst>
          </p:nvPr>
        </p:nvGraphicFramePr>
        <p:xfrm>
          <a:off x="3218500" y="1561992"/>
          <a:ext cx="5447683" cy="914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3" imgW="1663560" imgH="279360" progId="Equation.DSMT4">
                  <p:embed/>
                </p:oleObj>
              </mc:Choice>
              <mc:Fallback>
                <p:oleObj name="Equation" r:id="rId3" imgW="1663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8500" y="1561992"/>
                        <a:ext cx="5447683" cy="914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3D84564B-C679-43F2-BD9E-67351D149A07}"/>
              </a:ext>
            </a:extLst>
          </p:cNvPr>
          <p:cNvSpPr txBox="1">
            <a:spLocks/>
          </p:cNvSpPr>
          <p:nvPr/>
        </p:nvSpPr>
        <p:spPr>
          <a:xfrm>
            <a:off x="894645" y="301095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Усреднение понимается так: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7BC2CC9-7A3F-4C4B-AB58-64EF7DD1C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142717"/>
              </p:ext>
            </p:extLst>
          </p:nvPr>
        </p:nvGraphicFramePr>
        <p:xfrm>
          <a:off x="1233913" y="4584654"/>
          <a:ext cx="983706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5" imgW="3581280" imgH="482400" progId="Equation.DSMT4">
                  <p:embed/>
                </p:oleObj>
              </mc:Choice>
              <mc:Fallback>
                <p:oleObj name="Equation" r:id="rId5" imgW="3581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3913" y="4584654"/>
                        <a:ext cx="9837065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3513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8CB3DB-1D0B-4771-B9EC-D3A50D43BF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933296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sz="5400" dirty="0"/>
              <a:t>Найдем коррелятор скорости</a:t>
            </a:r>
            <a:br>
              <a:rPr lang="en-US" sz="5400" dirty="0"/>
            </a:br>
            <a:r>
              <a:rPr lang="en-US" sz="5400" dirty="0"/>
              <a:t>(</a:t>
            </a:r>
            <a:r>
              <a:rPr lang="ru-RU" sz="5400" dirty="0"/>
              <a:t>классический предел)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5981FE0-DFFF-4551-84CD-44BD8265E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169225"/>
              </p:ext>
            </p:extLst>
          </p:nvPr>
        </p:nvGraphicFramePr>
        <p:xfrm>
          <a:off x="3822674" y="2258859"/>
          <a:ext cx="4546649" cy="165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2674" y="2258859"/>
                        <a:ext cx="4546649" cy="1653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0798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96C0A6C-1EC6-4693-939F-F3D4E6FCC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7375"/>
              </p:ext>
            </p:extLst>
          </p:nvPr>
        </p:nvGraphicFramePr>
        <p:xfrm>
          <a:off x="752549" y="425709"/>
          <a:ext cx="10686902" cy="248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3" imgW="4101840" imgH="952200" progId="Equation.DSMT4">
                  <p:embed/>
                </p:oleObj>
              </mc:Choice>
              <mc:Fallback>
                <p:oleObj name="Equation" r:id="rId3" imgW="41018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549" y="425709"/>
                        <a:ext cx="10686902" cy="2480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4CA03D9-B9A4-4AAD-80F2-161F34C803D9}"/>
              </a:ext>
            </a:extLst>
          </p:cNvPr>
          <p:cNvSpPr txBox="1"/>
          <p:nvPr/>
        </p:nvSpPr>
        <p:spPr>
          <a:xfrm>
            <a:off x="2405849" y="3429000"/>
            <a:ext cx="6542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/>
              <a:t>Корреляторы зависят от </a:t>
            </a:r>
            <a:r>
              <a:rPr lang="en-US" sz="3600" dirty="0"/>
              <a:t>t-t’!!!</a:t>
            </a:r>
            <a:endParaRPr lang="ru-RU" sz="3600" dirty="0"/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A3AD61B0-1C09-43E0-B30E-607C716021DB}"/>
              </a:ext>
            </a:extLst>
          </p:cNvPr>
          <p:cNvSpPr/>
          <p:nvPr/>
        </p:nvSpPr>
        <p:spPr>
          <a:xfrm>
            <a:off x="5353235" y="4323425"/>
            <a:ext cx="1340528" cy="10031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88143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96C0A6C-1EC6-4693-939F-F3D4E6FCC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549" y="425709"/>
          <a:ext cx="10686902" cy="248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3" imgW="4101840" imgH="952200" progId="Equation.DSMT4">
                  <p:embed/>
                </p:oleObj>
              </mc:Choice>
              <mc:Fallback>
                <p:oleObj name="Equation" r:id="rId3" imgW="4101840" imgH="952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96C0A6C-1EC6-4693-939F-F3D4E6FCC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549" y="425709"/>
                        <a:ext cx="10686902" cy="2480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4CA03D9-B9A4-4AAD-80F2-161F34C803D9}"/>
              </a:ext>
            </a:extLst>
          </p:cNvPr>
          <p:cNvSpPr txBox="1"/>
          <p:nvPr/>
        </p:nvSpPr>
        <p:spPr>
          <a:xfrm>
            <a:off x="2405849" y="3429000"/>
            <a:ext cx="6542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/>
              <a:t>Корреляторы зависят от </a:t>
            </a:r>
            <a:r>
              <a:rPr lang="en-US" sz="3600" dirty="0"/>
              <a:t>t-t’!!!</a:t>
            </a:r>
            <a:endParaRPr lang="ru-RU" sz="3600" dirty="0"/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A3AD61B0-1C09-43E0-B30E-607C716021DB}"/>
              </a:ext>
            </a:extLst>
          </p:cNvPr>
          <p:cNvSpPr/>
          <p:nvPr/>
        </p:nvSpPr>
        <p:spPr>
          <a:xfrm>
            <a:off x="5353235" y="4323425"/>
            <a:ext cx="1340528" cy="10031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4976050-70E6-4F91-83B2-2C16F893E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19413"/>
              </p:ext>
            </p:extLst>
          </p:nvPr>
        </p:nvGraphicFramePr>
        <p:xfrm>
          <a:off x="1802647" y="5508100"/>
          <a:ext cx="7741776" cy="1221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5" imgW="4267080" imgH="672840" progId="Equation.DSMT4">
                  <p:embed/>
                </p:oleObj>
              </mc:Choice>
              <mc:Fallback>
                <p:oleObj name="Equation" r:id="rId5" imgW="42670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2647" y="5508100"/>
                        <a:ext cx="7741776" cy="1221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3721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2FD1F3-3F4D-4A6F-B3E4-0AA7EE076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так, коррелятор скорости равен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ADA4EC4-1B17-43B7-B676-B7E65C7BD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32578"/>
              </p:ext>
            </p:extLst>
          </p:nvPr>
        </p:nvGraphicFramePr>
        <p:xfrm>
          <a:off x="1236377" y="2103437"/>
          <a:ext cx="971924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3" imgW="3327120" imgH="419040" progId="Equation.DSMT4">
                  <p:embed/>
                </p:oleObj>
              </mc:Choice>
              <mc:Fallback>
                <p:oleObj name="Equation" r:id="rId3" imgW="332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6377" y="2103437"/>
                        <a:ext cx="971924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6ABAE3C8-DD7C-4B3A-B6A5-64B2972AD5E2}"/>
              </a:ext>
            </a:extLst>
          </p:cNvPr>
          <p:cNvSpPr txBox="1">
            <a:spLocks/>
          </p:cNvSpPr>
          <p:nvPr/>
        </p:nvSpPr>
        <p:spPr>
          <a:xfrm>
            <a:off x="981723" y="374173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В нашей задаче: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30034D5-83E2-403A-97A7-8B166642F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18038"/>
              </p:ext>
            </p:extLst>
          </p:nvPr>
        </p:nvGraphicFramePr>
        <p:xfrm>
          <a:off x="617538" y="4794250"/>
          <a:ext cx="1095692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5" imgW="4317840" imgH="812520" progId="Equation.DSMT4">
                  <p:embed/>
                </p:oleObj>
              </mc:Choice>
              <mc:Fallback>
                <p:oleObj name="Equation" r:id="rId5" imgW="43178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538" y="4794250"/>
                        <a:ext cx="10956925" cy="206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8114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2FD1F3-3F4D-4A6F-B3E4-0AA7EE076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так, коррелятор скорости равен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ADA4EC4-1B17-43B7-B676-B7E65C7BD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67798"/>
              </p:ext>
            </p:extLst>
          </p:nvPr>
        </p:nvGraphicFramePr>
        <p:xfrm>
          <a:off x="1236377" y="1764963"/>
          <a:ext cx="971924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3" imgW="3327120" imgH="419040" progId="Equation.DSMT4">
                  <p:embed/>
                </p:oleObj>
              </mc:Choice>
              <mc:Fallback>
                <p:oleObj name="Equation" r:id="rId3" imgW="332712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ADA4EC4-1B17-43B7-B676-B7E65C7BD8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6377" y="1764963"/>
                        <a:ext cx="971924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6ABAE3C8-DD7C-4B3A-B6A5-64B2972AD5E2}"/>
              </a:ext>
            </a:extLst>
          </p:cNvPr>
          <p:cNvSpPr txBox="1">
            <a:spLocks/>
          </p:cNvSpPr>
          <p:nvPr/>
        </p:nvSpPr>
        <p:spPr>
          <a:xfrm>
            <a:off x="838199" y="31354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Заметим, что (это проверьте сами):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CEF7E0C-41F6-4A7A-9583-5FDAE37E8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28178"/>
              </p:ext>
            </p:extLst>
          </p:nvPr>
        </p:nvGraphicFramePr>
        <p:xfrm>
          <a:off x="3443286" y="4685915"/>
          <a:ext cx="53054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5" imgW="1815840" imgH="469800" progId="Equation.DSMT4">
                  <p:embed/>
                </p:oleObj>
              </mc:Choice>
              <mc:Fallback>
                <p:oleObj name="Equation" r:id="rId5" imgW="1815840" imgH="4698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ADA4EC4-1B17-43B7-B676-B7E65C7BD8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3286" y="4685915"/>
                        <a:ext cx="5305425" cy="137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3659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3692EA-29EA-44E6-98FD-C88740744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Задача 13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DD28E2-5E65-4F85-A259-07BEA3F8EB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6620" y="1952938"/>
            <a:ext cx="5958759" cy="4135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3653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3692EA-29EA-44E6-98FD-C88740744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Задача 13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C91F94E-1DDA-4786-B9AA-DC10AEA12C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E45A172-2764-45E3-977C-4C3548AEF6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40619"/>
            <a:ext cx="12192000" cy="5217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7458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E03268-6684-4A95-BBE7-CADE66F5C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E99A685-EEC7-40CD-9F67-D2F94AE9E9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0C4B908-1859-4C99-8D0C-0F02202D03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825" y="1"/>
            <a:ext cx="10847351" cy="6866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2265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53F22CE-AABD-4A57-BC67-A7479076F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03" y="3835153"/>
            <a:ext cx="12202682" cy="495817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0D920F-72B3-4554-B96B-8D92DBCC84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8458" y="0"/>
            <a:ext cx="4315083" cy="69075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E19257E-590C-4D91-B247-E800426F9B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3327" y="713065"/>
            <a:ext cx="11010505" cy="2493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555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53F22CE-AABD-4A57-BC67-A7479076F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03" y="3835153"/>
            <a:ext cx="12202682" cy="495817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0D920F-72B3-4554-B96B-8D92DBCC84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8458" y="0"/>
            <a:ext cx="4315083" cy="69075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E19257E-590C-4D91-B247-E800426F9B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3327" y="713065"/>
            <a:ext cx="11010505" cy="2493261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607F32E-48FE-48FD-A805-4638B3B92F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11876" y="3497389"/>
            <a:ext cx="6977780" cy="1134529"/>
          </a:xfrm>
          <a:prstGeom prst="rect">
            <a:avLst/>
          </a:prstGeom>
          <a:ln>
            <a:solidFill>
              <a:srgbClr val="FFC000"/>
            </a:solidFill>
          </a:ln>
        </p:spPr>
      </p:pic>
    </p:spTree>
    <p:extLst>
      <p:ext uri="{BB962C8B-B14F-4D97-AF65-F5344CB8AC3E}">
        <p14:creationId xmlns:p14="http://schemas.microsoft.com/office/powerpoint/2010/main" val="10614085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A9FED8-16E0-46F5-93CB-F37C2E1F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0449"/>
            <a:ext cx="10515600" cy="697883"/>
          </a:xfrm>
        </p:spPr>
        <p:txBody>
          <a:bodyPr/>
          <a:lstStyle/>
          <a:p>
            <a:pPr algn="ctr"/>
            <a:r>
              <a:rPr lang="ru-RU" dirty="0"/>
              <a:t>Раскроем скобк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575D76E-7EF2-420E-B1F9-E7AB480FD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8" y="954434"/>
          <a:ext cx="10785465" cy="69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3" imgW="4317840" imgH="279360" progId="Equation.DSMT4">
                  <p:embed/>
                </p:oleObj>
              </mc:Choice>
              <mc:Fallback>
                <p:oleObj name="Equation" r:id="rId3" imgW="431784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575D76E-7EF2-420E-B1F9-E7AB480FD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8" y="954434"/>
                        <a:ext cx="10785465" cy="697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A27572F-5070-4C13-9F9E-F265BDF12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32365"/>
              </p:ext>
            </p:extLst>
          </p:nvPr>
        </p:nvGraphicFramePr>
        <p:xfrm>
          <a:off x="1317627" y="1658544"/>
          <a:ext cx="9801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5" imgW="3924000" imgH="279360" progId="Equation.DSMT4">
                  <p:embed/>
                </p:oleObj>
              </mc:Choice>
              <mc:Fallback>
                <p:oleObj name="Equation" r:id="rId5" imgW="3924000" imgH="2793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A27572F-5070-4C13-9F9E-F265BDF12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7627" y="1658544"/>
                        <a:ext cx="9801225" cy="6985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C2AF922-10A8-4E76-87A1-E7AF99BF3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33031"/>
              </p:ext>
            </p:extLst>
          </p:nvPr>
        </p:nvGraphicFramePr>
        <p:xfrm>
          <a:off x="1275841" y="2989301"/>
          <a:ext cx="9610725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7" imgW="3848040" imgH="1511280" progId="Equation.DSMT4">
                  <p:embed/>
                </p:oleObj>
              </mc:Choice>
              <mc:Fallback>
                <p:oleObj name="Equation" r:id="rId7" imgW="3848040" imgH="15112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C2AF922-10A8-4E76-87A1-E7AF99BF3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841" y="2989301"/>
                        <a:ext cx="9610725" cy="377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B928C8C-B54C-4934-BF59-2C19969A6538}"/>
              </a:ext>
            </a:extLst>
          </p:cNvPr>
          <p:cNvSpPr/>
          <p:nvPr/>
        </p:nvSpPr>
        <p:spPr>
          <a:xfrm>
            <a:off x="88777" y="2519928"/>
            <a:ext cx="11984854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21170A-A047-4F42-A896-790415FF93EE}"/>
                  </a:ext>
                </a:extLst>
              </p:cNvPr>
              <p:cNvSpPr txBox="1"/>
              <p:nvPr/>
            </p:nvSpPr>
            <p:spPr>
              <a:xfrm>
                <a:off x="5078028" y="2568871"/>
                <a:ext cx="328473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З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десь </m:t>
                    </m:r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21170A-A047-4F42-A896-790415FF9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8028" y="2568871"/>
                <a:ext cx="3284738" cy="461665"/>
              </a:xfrm>
              <a:prstGeom prst="rect">
                <a:avLst/>
              </a:prstGeom>
              <a:blipFill>
                <a:blip r:embed="rId9"/>
                <a:stretch>
                  <a:fillRect l="-2783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47931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76BC36-BE2A-4DAB-BD72-E5E3F2DA00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7D789C3-8300-452A-A8E2-EF3E01C9CC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1" y="407"/>
            <a:ext cx="12178909" cy="3745966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D2A055D-8730-40EB-9EB8-DB3056C20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6499"/>
              </p:ext>
            </p:extLst>
          </p:nvPr>
        </p:nvGraphicFramePr>
        <p:xfrm>
          <a:off x="3005530" y="4388791"/>
          <a:ext cx="6194030" cy="155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5530" y="4388791"/>
                        <a:ext cx="6194030" cy="155997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2409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10FA7CB-9C00-4038-BFB0-515E23B2D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795" y="5849925"/>
            <a:ext cx="6850143" cy="1008075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DB22D-5FF4-45BD-83F2-C8D8DCE8D4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908062F-012C-4050-B685-B822BEBD4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1939542" cy="2014007"/>
          </a:xfrm>
          <a:prstGeom prst="rect">
            <a:avLst/>
          </a:prstGeom>
        </p:spPr>
      </p:pic>
      <p:sp>
        <p:nvSpPr>
          <p:cNvPr id="5" name="Прямоугольник: скругленные углы 4">
            <a:extLst>
              <a:ext uri="{FF2B5EF4-FFF2-40B4-BE49-F238E27FC236}">
                <a16:creationId xmlns:a16="http://schemas.microsoft.com/office/drawing/2014/main" id="{683E6297-6135-4F83-8223-2A7297D7CA28}"/>
              </a:ext>
            </a:extLst>
          </p:cNvPr>
          <p:cNvSpPr/>
          <p:nvPr/>
        </p:nvSpPr>
        <p:spPr>
          <a:xfrm>
            <a:off x="0" y="2175029"/>
            <a:ext cx="12192000" cy="18643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2309230-52B2-4CF3-A8E8-3FA62ED06B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1977" y="2522482"/>
            <a:ext cx="6977780" cy="1134529"/>
          </a:xfrm>
          <a:prstGeom prst="rect">
            <a:avLst/>
          </a:prstGeom>
          <a:ln>
            <a:solidFill>
              <a:srgbClr val="FFC000"/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AA92C3D-F9B8-42EC-BC60-0A28C6A934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232733"/>
            <a:ext cx="12178909" cy="3745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1126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67FF16-DB35-4876-849B-994C994D21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12FF95B-0BE4-4E97-8C0C-A0CD91C406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D567A1-C4AE-4E24-9246-A401DAA50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500326"/>
            <a:ext cx="12191999" cy="6308648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650E501-4A78-48E6-B8AC-36038A386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77311"/>
              </p:ext>
            </p:extLst>
          </p:nvPr>
        </p:nvGraphicFramePr>
        <p:xfrm>
          <a:off x="7747693" y="3933532"/>
          <a:ext cx="4373286" cy="111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4" imgW="6213344" imgH="1579017" progId="Equation.DSMT4">
                  <p:embed/>
                </p:oleObj>
              </mc:Choice>
              <mc:Fallback>
                <p:oleObj name="Equation" r:id="rId4" imgW="6213344" imgH="15790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7693" y="3933532"/>
                        <a:ext cx="4373286" cy="111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5203376-01A3-4EFE-85EF-F9FC71A23D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2301" y="71668"/>
            <a:ext cx="9244952" cy="1325563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AE0CE677-88B6-482F-8C13-D900B53C97CC}"/>
              </a:ext>
            </a:extLst>
          </p:cNvPr>
          <p:cNvSpPr/>
          <p:nvPr/>
        </p:nvSpPr>
        <p:spPr>
          <a:xfrm>
            <a:off x="0" y="1562470"/>
            <a:ext cx="12192000" cy="62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018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67FF16-DB35-4876-849B-994C994D21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12FF95B-0BE4-4E97-8C0C-A0CD91C406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D567A1-C4AE-4E24-9246-A401DAA50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191999" cy="6308648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650E501-4A78-48E6-B8AC-36038A386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8714" y="2317242"/>
          <a:ext cx="4373286" cy="111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4" imgW="6213344" imgH="1579017" progId="Equation.DSMT4">
                  <p:embed/>
                </p:oleObj>
              </mc:Choice>
              <mc:Fallback>
                <p:oleObj name="Equation" r:id="rId4" imgW="6213344" imgH="1579017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650E501-4A78-48E6-B8AC-36038A386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8714" y="2317242"/>
                        <a:ext cx="4373286" cy="111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9336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67FF16-DB35-4876-849B-994C994D21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12FF95B-0BE4-4E97-8C0C-A0CD91C406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D567A1-C4AE-4E24-9246-A401DAA50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191999" cy="6308648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650E501-4A78-48E6-B8AC-36038A386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9172"/>
              </p:ext>
            </p:extLst>
          </p:nvPr>
        </p:nvGraphicFramePr>
        <p:xfrm>
          <a:off x="7818714" y="2565500"/>
          <a:ext cx="4373286" cy="111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4" imgW="6213344" imgH="1579017" progId="Equation.DSMT4">
                  <p:embed/>
                </p:oleObj>
              </mc:Choice>
              <mc:Fallback>
                <p:oleObj name="Equation" r:id="rId4" imgW="6213344" imgH="1579017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650E501-4A78-48E6-B8AC-36038A386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8714" y="2565500"/>
                        <a:ext cx="4373286" cy="111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7153130-25F6-4687-BF62-2CD6B84ED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72344"/>
              </p:ext>
            </p:extLst>
          </p:nvPr>
        </p:nvGraphicFramePr>
        <p:xfrm>
          <a:off x="682655" y="268296"/>
          <a:ext cx="9704219" cy="22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6" imgW="4368600" imgH="990360" progId="Equation.DSMT4">
                  <p:embed/>
                </p:oleObj>
              </mc:Choice>
              <mc:Fallback>
                <p:oleObj name="Equation" r:id="rId6" imgW="43686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655" y="268296"/>
                        <a:ext cx="9704219" cy="22003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5823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D282FD-C616-4451-8940-F17246582F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540" y="62144"/>
            <a:ext cx="9645749" cy="103688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D2921C3-E2C6-450A-8335-E3D28AC6F2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063" y="1021142"/>
            <a:ext cx="11913833" cy="4756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0105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2D5B9B-6E40-4DC9-91B7-0E6DDEA0D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796163"/>
          </a:xfrm>
        </p:spPr>
        <p:txBody>
          <a:bodyPr/>
          <a:lstStyle/>
          <a:p>
            <a:pPr algn="ctr"/>
            <a:r>
              <a:rPr lang="ru-RU" dirty="0"/>
              <a:t>Предварительный итог: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2A0297-E576-4EFA-B746-4C529BE503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1078"/>
            <a:ext cx="12192000" cy="352233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99197B2-A4EA-4ABB-ACDB-AAD9C2D7D9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4961" y="5170783"/>
            <a:ext cx="9422078" cy="120258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9235400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1E7B9AB-3A24-4529-93B5-CEC88AF807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97101"/>
            <a:ext cx="12191999" cy="5660899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93E2519C-1E78-4B2C-9900-77B3D7E2D4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лучайные силы</a:t>
            </a:r>
          </a:p>
        </p:txBody>
      </p:sp>
    </p:spTree>
    <p:extLst>
      <p:ext uri="{BB962C8B-B14F-4D97-AF65-F5344CB8AC3E}">
        <p14:creationId xmlns:p14="http://schemas.microsoft.com/office/powerpoint/2010/main" val="20130947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1E7B9AB-3A24-4529-93B5-CEC88AF807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97101"/>
            <a:ext cx="12191999" cy="5660899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93E2519C-1E78-4B2C-9900-77B3D7E2D4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лучайные силы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33D458C-923C-439A-8E75-1DAA15E0FA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2522664"/>
            <a:ext cx="12187585" cy="155556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26048187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93E2519C-1E78-4B2C-9900-77B3D7E2D4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78123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лучайные силы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32C9C5E-AB02-408E-9B35-1B414320FD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679" y="1085556"/>
            <a:ext cx="11342642" cy="5772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913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A9FED8-16E0-46F5-93CB-F37C2E1F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0449"/>
            <a:ext cx="10515600" cy="697883"/>
          </a:xfrm>
        </p:spPr>
        <p:txBody>
          <a:bodyPr/>
          <a:lstStyle/>
          <a:p>
            <a:pPr algn="ctr"/>
            <a:r>
              <a:rPr lang="ru-RU" dirty="0"/>
              <a:t>Раскроем скобки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71EA23C-C368-4033-86FF-BAE0DD326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85528"/>
              </p:ext>
            </p:extLst>
          </p:nvPr>
        </p:nvGraphicFramePr>
        <p:xfrm>
          <a:off x="1197772" y="5554624"/>
          <a:ext cx="1004093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7772" y="5554624"/>
                        <a:ext cx="10040938" cy="120173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4725761-DD91-482E-BCB2-059D094F560E}"/>
              </a:ext>
            </a:extLst>
          </p:cNvPr>
          <p:cNvSpPr txBox="1"/>
          <p:nvPr/>
        </p:nvSpPr>
        <p:spPr>
          <a:xfrm>
            <a:off x="5610687" y="4908293"/>
            <a:ext cx="15776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/>
              <a:t>Вывод: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5242096-2147-4336-9A3F-B98C549D717D}"/>
              </a:ext>
            </a:extLst>
          </p:cNvPr>
          <p:cNvSpPr/>
          <p:nvPr/>
        </p:nvSpPr>
        <p:spPr>
          <a:xfrm>
            <a:off x="97654" y="4810639"/>
            <a:ext cx="12011488" cy="798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17B0511-721E-4378-82CA-092A113C6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71447"/>
              </p:ext>
            </p:extLst>
          </p:nvPr>
        </p:nvGraphicFramePr>
        <p:xfrm>
          <a:off x="1298034" y="1738781"/>
          <a:ext cx="9801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5" imgW="3924000" imgH="279360" progId="Equation.DSMT4">
                  <p:embed/>
                </p:oleObj>
              </mc:Choice>
              <mc:Fallback>
                <p:oleObj name="Equation" r:id="rId5" imgW="3924000" imgH="2793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A27572F-5070-4C13-9F9E-F265BDF12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8034" y="1738781"/>
                        <a:ext cx="9801225" cy="6985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06376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18C156B-B08A-4C4D-AD30-09780C11F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7262"/>
            <a:ext cx="12171181" cy="4421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45618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18C156B-B08A-4C4D-AD30-09780C11F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36921"/>
            <a:ext cx="12171181" cy="4421079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A0F7867-54D1-40D6-A003-328AAE7DD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17246"/>
              </p:ext>
            </p:extLst>
          </p:nvPr>
        </p:nvGraphicFramePr>
        <p:xfrm>
          <a:off x="20819" y="180384"/>
          <a:ext cx="12150362" cy="477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4" imgW="4978080" imgH="1955520" progId="Equation.DSMT4">
                  <p:embed/>
                </p:oleObj>
              </mc:Choice>
              <mc:Fallback>
                <p:oleObj name="Equation" r:id="rId4" imgW="497808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9" y="180384"/>
                        <a:ext cx="12150362" cy="477335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5534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819F99E-B4E7-41A4-8B3B-ABB1ED7747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263" y="115410"/>
            <a:ext cx="11633307" cy="20773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634B85-0D35-40B6-8FCC-7363A820E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977" y="2468375"/>
            <a:ext cx="11161632" cy="4203194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2D5AF98-BABA-4B3D-AFC2-FF73FF967463}"/>
              </a:ext>
            </a:extLst>
          </p:cNvPr>
          <p:cNvSpPr/>
          <p:nvPr/>
        </p:nvSpPr>
        <p:spPr>
          <a:xfrm>
            <a:off x="0" y="2272683"/>
            <a:ext cx="12192000" cy="79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365435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819F99E-B4E7-41A4-8B3B-ABB1ED7747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63" y="115410"/>
            <a:ext cx="11633307" cy="20773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634B85-0D35-40B6-8FCC-7363A820E3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977" y="2468375"/>
            <a:ext cx="11161632" cy="4203194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2D5AF98-BABA-4B3D-AFC2-FF73FF967463}"/>
              </a:ext>
            </a:extLst>
          </p:cNvPr>
          <p:cNvSpPr/>
          <p:nvPr/>
        </p:nvSpPr>
        <p:spPr>
          <a:xfrm>
            <a:off x="0" y="2272683"/>
            <a:ext cx="12192000" cy="79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43A9C34-DBFE-47C9-AD39-33F628184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13145"/>
              </p:ext>
            </p:extLst>
          </p:nvPr>
        </p:nvGraphicFramePr>
        <p:xfrm>
          <a:off x="3200838" y="2468375"/>
          <a:ext cx="6194030" cy="155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D2A055D-8730-40EB-9EB8-DB3056C20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838" y="2468375"/>
                        <a:ext cx="6194030" cy="155997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4085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7A74F10-97D2-4E11-A242-80F9BB8474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30190AC-DB9A-4774-A242-61EF9C1D99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8ACCDBF-E206-407A-BEDA-A002BB2212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501"/>
            <a:ext cx="12192000" cy="6600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08641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149EC7-1265-4943-B648-F193662460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640A16B-2924-48A6-9C72-B71AAF8414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905732"/>
            <a:ext cx="12226930" cy="295226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13E7262-7EF3-4913-A265-25C114803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999"/>
            <a:ext cx="12192000" cy="2606131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69ECD659-3E80-4DEA-8A11-63FD147E903D}"/>
              </a:ext>
            </a:extLst>
          </p:cNvPr>
          <p:cNvSpPr/>
          <p:nvPr/>
        </p:nvSpPr>
        <p:spPr>
          <a:xfrm>
            <a:off x="4607511" y="2530136"/>
            <a:ext cx="3382392" cy="11185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49546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149EC7-1265-4943-B648-F193662460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13E7262-7EF3-4913-A265-25C114803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999"/>
            <a:ext cx="12192000" cy="2606131"/>
          </a:xfrm>
          <a:prstGeom prst="rect">
            <a:avLst/>
          </a:prstGeom>
        </p:spPr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69ECD659-3E80-4DEA-8A11-63FD147E903D}"/>
              </a:ext>
            </a:extLst>
          </p:cNvPr>
          <p:cNvSpPr/>
          <p:nvPr/>
        </p:nvSpPr>
        <p:spPr>
          <a:xfrm>
            <a:off x="4607511" y="2323159"/>
            <a:ext cx="3382392" cy="13255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A988895-5EBD-46F3-94CF-8AA83E635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2966"/>
              </p:ext>
            </p:extLst>
          </p:nvPr>
        </p:nvGraphicFramePr>
        <p:xfrm>
          <a:off x="0" y="3674930"/>
          <a:ext cx="12192000" cy="205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4" imgW="5562360" imgH="939600" progId="Equation.DSMT4">
                  <p:embed/>
                </p:oleObj>
              </mc:Choice>
              <mc:Fallback>
                <p:oleObj name="Equation" r:id="rId4" imgW="5562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3674930"/>
                        <a:ext cx="12192000" cy="205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12A653F-AFBE-44FF-B9E1-88C2D42077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5975" y="5406502"/>
            <a:ext cx="9077553" cy="1437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1453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84F8DEB-96A5-4367-8A90-2B9B4772F1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58000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Выводы из задачи 13   </a:t>
            </a:r>
            <a:br>
              <a:rPr lang="ru-RU" dirty="0"/>
            </a:br>
            <a:r>
              <a:rPr lang="ru-RU" dirty="0"/>
              <a:t>Частица, взаимодействующая с бесконечной системой осцилляторов, получает силу трения и </a:t>
            </a:r>
            <a:br>
              <a:rPr lang="ru-RU" dirty="0"/>
            </a:br>
            <a:r>
              <a:rPr lang="ru-RU" dirty="0"/>
              <a:t>случайные силы…</a:t>
            </a:r>
            <a:br>
              <a:rPr lang="ru-RU" dirty="0"/>
            </a:br>
            <a:r>
              <a:rPr lang="ru-RU" dirty="0"/>
              <a:t>Что мы сделали… Усреднили по степеням свободы осцилляторов, но не стали усреднять по координатам частицы. Когда так можно делать? Когда осцилляторы – «термостат». Т.е. Мы пренебрегли возмущением системы осцилляторов со стороны частицы. Осцилляторы всегда равновесные!!! Они могут поглотить сколько угодно энергии частицы…</a:t>
            </a:r>
          </a:p>
        </p:txBody>
      </p:sp>
    </p:spTree>
    <p:extLst>
      <p:ext uri="{BB962C8B-B14F-4D97-AF65-F5344CB8AC3E}">
        <p14:creationId xmlns:p14="http://schemas.microsoft.com/office/powerpoint/2010/main" val="18398590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4FD4CF-4747-49D1-886E-EA826E2762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4403"/>
            <a:ext cx="10515600" cy="2120626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Введем обозначение </a:t>
            </a:r>
            <a:br>
              <a:rPr lang="ru-RU" dirty="0"/>
            </a:br>
            <a:r>
              <a:rPr lang="ru-RU" dirty="0"/>
              <a:t>для корреляционных функций</a:t>
            </a:r>
            <a:br>
              <a:rPr lang="en-US" dirty="0"/>
            </a:br>
            <a:r>
              <a:rPr lang="ru-RU" dirty="0"/>
              <a:t>двух операторов </a:t>
            </a:r>
            <a:br>
              <a:rPr lang="ru-RU" dirty="0"/>
            </a:br>
            <a:r>
              <a:rPr lang="ru-RU" dirty="0"/>
              <a:t>(в представлении </a:t>
            </a:r>
            <a:r>
              <a:rPr lang="ru-RU" dirty="0" err="1"/>
              <a:t>гейзенберга</a:t>
            </a:r>
            <a:r>
              <a:rPr lang="ru-RU" dirty="0"/>
              <a:t>)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12E7AE6-0CCD-4245-9470-8DB4A5838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372746"/>
              </p:ext>
            </p:extLst>
          </p:nvPr>
        </p:nvGraphicFramePr>
        <p:xfrm>
          <a:off x="1301750" y="3429000"/>
          <a:ext cx="1005205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3288960" imgH="583920" progId="Equation.DSMT4">
                  <p:embed/>
                </p:oleObj>
              </mc:Choice>
              <mc:Fallback>
                <p:oleObj name="Equation" r:id="rId3" imgW="3288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750" y="3429000"/>
                        <a:ext cx="10052050" cy="178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5345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4FD4CF-4747-49D1-886E-EA826E2762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4403"/>
            <a:ext cx="10515600" cy="2120626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Введем обозначение </a:t>
            </a:r>
            <a:br>
              <a:rPr lang="ru-RU" dirty="0"/>
            </a:br>
            <a:r>
              <a:rPr lang="ru-RU" dirty="0"/>
              <a:t>для корреляционных функций</a:t>
            </a:r>
            <a:br>
              <a:rPr lang="en-US" dirty="0"/>
            </a:br>
            <a:r>
              <a:rPr lang="ru-RU" dirty="0"/>
              <a:t>двух операторов </a:t>
            </a:r>
            <a:br>
              <a:rPr lang="ru-RU" dirty="0"/>
            </a:br>
            <a:r>
              <a:rPr lang="ru-RU" dirty="0"/>
              <a:t>(в представлении </a:t>
            </a:r>
            <a:r>
              <a:rPr lang="ru-RU" dirty="0" err="1"/>
              <a:t>гейзенберга</a:t>
            </a:r>
            <a:r>
              <a:rPr lang="ru-RU" dirty="0"/>
              <a:t>)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12E7AE6-0CCD-4245-9470-8DB4A5838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10903"/>
              </p:ext>
            </p:extLst>
          </p:nvPr>
        </p:nvGraphicFramePr>
        <p:xfrm>
          <a:off x="1260872" y="2327429"/>
          <a:ext cx="10053637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3" imgW="3288960" imgH="583920" progId="Equation.DSMT4">
                  <p:embed/>
                </p:oleObj>
              </mc:Choice>
              <mc:Fallback>
                <p:oleObj name="Equation" r:id="rId3" imgW="3288960" imgH="5839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12E7AE6-0CCD-4245-9470-8DB4A5838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872" y="2327429"/>
                        <a:ext cx="10053637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1935AE0-CC99-4DCF-9693-9BC0E174E867}"/>
              </a:ext>
            </a:extLst>
          </p:cNvPr>
          <p:cNvSpPr/>
          <p:nvPr/>
        </p:nvSpPr>
        <p:spPr>
          <a:xfrm>
            <a:off x="88777" y="4190260"/>
            <a:ext cx="12020365" cy="1509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1C4AD8D-B255-4DC7-A3B0-7DE17CC24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6360"/>
              </p:ext>
            </p:extLst>
          </p:nvPr>
        </p:nvGraphicFramePr>
        <p:xfrm>
          <a:off x="1202030" y="5022422"/>
          <a:ext cx="102870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5" imgW="3365280" imgH="583920" progId="Equation.DSMT4">
                  <p:embed/>
                </p:oleObj>
              </mc:Choice>
              <mc:Fallback>
                <p:oleObj name="Equation" r:id="rId5" imgW="3365280" imgH="5839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12E7AE6-0CCD-4245-9470-8DB4A5838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2030" y="5022422"/>
                        <a:ext cx="10287000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B9BF974D-0DCE-4D86-B875-83EB65DF1362}"/>
              </a:ext>
            </a:extLst>
          </p:cNvPr>
          <p:cNvSpPr txBox="1">
            <a:spLocks/>
          </p:cNvSpPr>
          <p:nvPr/>
        </p:nvSpPr>
        <p:spPr>
          <a:xfrm>
            <a:off x="0" y="4422837"/>
            <a:ext cx="12192000" cy="7084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При усреднении по равновесной матрице плотности:</a:t>
            </a:r>
          </a:p>
        </p:txBody>
      </p:sp>
    </p:spTree>
    <p:extLst>
      <p:ext uri="{BB962C8B-B14F-4D97-AF65-F5344CB8AC3E}">
        <p14:creationId xmlns:p14="http://schemas.microsoft.com/office/powerpoint/2010/main" val="31026947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7ABA33B-1B39-4122-A66C-8C69CE9B3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07420"/>
              </p:ext>
            </p:extLst>
          </p:nvPr>
        </p:nvGraphicFramePr>
        <p:xfrm>
          <a:off x="380877" y="1957402"/>
          <a:ext cx="11669713" cy="466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3" imgW="4038480" imgH="1612800" progId="Equation.DSMT4">
                  <p:embed/>
                </p:oleObj>
              </mc:Choice>
              <mc:Fallback>
                <p:oleObj name="Equation" r:id="rId3" imgW="403848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877" y="1957402"/>
                        <a:ext cx="11669713" cy="466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8C30CCA-A0ED-4943-93BE-AA9BFD885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86500"/>
              </p:ext>
            </p:extLst>
          </p:nvPr>
        </p:nvGraphicFramePr>
        <p:xfrm>
          <a:off x="2637696" y="239698"/>
          <a:ext cx="6747913" cy="92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5" imgW="2044440" imgH="279360" progId="Equation.DSMT4">
                  <p:embed/>
                </p:oleObj>
              </mc:Choice>
              <mc:Fallback>
                <p:oleObj name="Equation" r:id="rId5" imgW="2044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7696" y="239698"/>
                        <a:ext cx="6747913" cy="9220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D2C55A0C-834D-4F79-8EB1-355525937310}"/>
              </a:ext>
            </a:extLst>
          </p:cNvPr>
          <p:cNvSpPr/>
          <p:nvPr/>
        </p:nvSpPr>
        <p:spPr>
          <a:xfrm>
            <a:off x="115410" y="1420427"/>
            <a:ext cx="11967099" cy="532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FA0980C-5D82-4A21-99D2-AADAF81BA0AB}"/>
                  </a:ext>
                </a:extLst>
              </p:cNvPr>
              <p:cNvSpPr txBox="1"/>
              <p:nvPr/>
            </p:nvSpPr>
            <p:spPr>
              <a:xfrm>
                <a:off x="4900474" y="1547681"/>
                <a:ext cx="328473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На этом слайде </a:t>
                </a:r>
                <a14:m>
                  <m:oMath xmlns:m="http://schemas.openxmlformats.org/officeDocument/2006/math"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FA0980C-5D82-4A21-99D2-AADAF81BA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474" y="1547681"/>
                <a:ext cx="3284738" cy="461665"/>
              </a:xfrm>
              <a:prstGeom prst="rect">
                <a:avLst/>
              </a:prstGeom>
              <a:blipFill>
                <a:blip r:embed="rId7"/>
                <a:stretch>
                  <a:fillRect l="-2968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88281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890F7B7-7B16-409A-9556-76BD90B9E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41172"/>
              </p:ext>
            </p:extLst>
          </p:nvPr>
        </p:nvGraphicFramePr>
        <p:xfrm>
          <a:off x="953294" y="345629"/>
          <a:ext cx="1028541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3" imgW="10285607" imgH="1778464" progId="Equation.DSMT4">
                  <p:embed/>
                </p:oleObj>
              </mc:Choice>
              <mc:Fallback>
                <p:oleObj name="Equation" r:id="rId3" imgW="10285607" imgH="17784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3294" y="345629"/>
                        <a:ext cx="10285412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935C0325-AFB7-444F-A587-7B7594877607}"/>
              </a:ext>
            </a:extLst>
          </p:cNvPr>
          <p:cNvSpPr/>
          <p:nvPr/>
        </p:nvSpPr>
        <p:spPr>
          <a:xfrm>
            <a:off x="4456590" y="2201662"/>
            <a:ext cx="2858610" cy="6303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5AF0B1A-3CE1-4053-A517-74F06C27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79348"/>
              </p:ext>
            </p:extLst>
          </p:nvPr>
        </p:nvGraphicFramePr>
        <p:xfrm>
          <a:off x="2682788" y="3137024"/>
          <a:ext cx="6643344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5" imgW="2184120" imgH="583920" progId="Equation.DSMT4">
                  <p:embed/>
                </p:oleObj>
              </mc:Choice>
              <mc:Fallback>
                <p:oleObj name="Equation" r:id="rId5" imgW="2184120" imgH="5839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890F7B7-7B16-409A-9556-76BD90B9E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2788" y="3137024"/>
                        <a:ext cx="6643344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28E7293-3E42-41E6-9316-B6BDFC7E0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27091"/>
              </p:ext>
            </p:extLst>
          </p:nvPr>
        </p:nvGraphicFramePr>
        <p:xfrm>
          <a:off x="4039133" y="5220071"/>
          <a:ext cx="7979848" cy="151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7" imgW="6027570" imgH="1143041" progId="Equation.DSMT4">
                  <p:embed/>
                </p:oleObj>
              </mc:Choice>
              <mc:Fallback>
                <p:oleObj name="Equation" r:id="rId7" imgW="6027570" imgH="11430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9133" y="5220071"/>
                        <a:ext cx="7979848" cy="151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76456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0</TotalTime>
  <Words>302</Words>
  <Application>Microsoft Office PowerPoint</Application>
  <PresentationFormat>Широкоэкранный</PresentationFormat>
  <Paragraphs>42</Paragraphs>
  <Slides>5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7</vt:i4>
      </vt:variant>
    </vt:vector>
  </HeadingPairs>
  <TitlesOfParts>
    <vt:vector size="64" baseType="lpstr">
      <vt:lpstr>Arial</vt:lpstr>
      <vt:lpstr>Calibri</vt:lpstr>
      <vt:lpstr>Calibri Light</vt:lpstr>
      <vt:lpstr>Cambria Math</vt:lpstr>
      <vt:lpstr>Тема Office</vt:lpstr>
      <vt:lpstr>Equation</vt:lpstr>
      <vt:lpstr>MathType 7.0 Equation</vt:lpstr>
      <vt:lpstr>Задачи 12-13</vt:lpstr>
      <vt:lpstr>Уравнение Ланжевена (m=1)</vt:lpstr>
      <vt:lpstr>Нас интересует коррелятор</vt:lpstr>
      <vt:lpstr>Раскроем скобки</vt:lpstr>
      <vt:lpstr>Раскроем скобки</vt:lpstr>
      <vt:lpstr>Введем обозначение  для корреляционных функций двух операторов  (в представлении гейзенберга):</vt:lpstr>
      <vt:lpstr>Введем обозначение  для корреляционных функций двух операторов  (в представлении гейзенберга):</vt:lpstr>
      <vt:lpstr>Презентация PowerPoint</vt:lpstr>
      <vt:lpstr>Презентация PowerPoint</vt:lpstr>
      <vt:lpstr>Презентация PowerPoint</vt:lpstr>
      <vt:lpstr>Вернемся к задаче про коррелятор координаты броуновской частицы</vt:lpstr>
      <vt:lpstr>Презентация PowerPoint</vt:lpstr>
      <vt:lpstr>Презентация PowerPoint</vt:lpstr>
      <vt:lpstr>В итоге, </vt:lpstr>
      <vt:lpstr>Поверим в то, что квантовые операторы тоже удовлетворяют ур. Ланжевена</vt:lpstr>
      <vt:lpstr>Поверим в то, что квантовые операторы тоже удовлетворяют ур. Ланжевена</vt:lpstr>
      <vt:lpstr>Поверим в то, что квантовые операторы тоже удовлетворяют ур. Ланжевена</vt:lpstr>
      <vt:lpstr>Презентация PowerPoint</vt:lpstr>
      <vt:lpstr>Презентация PowerPoint</vt:lpstr>
      <vt:lpstr>Презентация PowerPoint</vt:lpstr>
      <vt:lpstr>Подведем Итоги:</vt:lpstr>
      <vt:lpstr>Тогда получим:</vt:lpstr>
      <vt:lpstr>По своему физическому смыслу, интеграл вещественный. Поэтому нас интересует интеграл</vt:lpstr>
      <vt:lpstr>Презентация PowerPoint</vt:lpstr>
      <vt:lpstr>Презентация PowerPoint</vt:lpstr>
      <vt:lpstr>Презентация PowerPoint</vt:lpstr>
      <vt:lpstr>В пределе малых t получаем баллистическое движение…</vt:lpstr>
      <vt:lpstr>В пределе больших t получаем диффузию</vt:lpstr>
      <vt:lpstr>Подведем итоги:</vt:lpstr>
      <vt:lpstr>Найдем коррелятор скорости (классический предел)</vt:lpstr>
      <vt:lpstr>Презентация PowerPoint</vt:lpstr>
      <vt:lpstr>Презентация PowerPoint</vt:lpstr>
      <vt:lpstr>Итак, коррелятор скорости равен</vt:lpstr>
      <vt:lpstr>Итак, коррелятор скорости равен</vt:lpstr>
      <vt:lpstr>Задача 13</vt:lpstr>
      <vt:lpstr>Задача 13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дварительный итог:</vt:lpstr>
      <vt:lpstr>Случайные силы</vt:lpstr>
      <vt:lpstr>Случайные силы</vt:lpstr>
      <vt:lpstr>Случайные сил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воды из задачи 13    Частица, взаимодействующая с бесконечной системой осцилляторов, получает силу трения и  случайные силы… Что мы сделали… Усреднили по степеням свободы осцилляторов, но не стали усреднять по координатам частицы. Когда так можно делать? Когда осцилляторы – «термостат». Т.е. Мы пренебрегли возмущением системы осцилляторов со стороны частицы. Осцилляторы всегда равновесные!!! Они могут поглотить сколько угодно энергии частицы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ча 12</dc:title>
  <dc:creator>nms</dc:creator>
  <cp:lastModifiedBy>nms</cp:lastModifiedBy>
  <cp:revision>72</cp:revision>
  <dcterms:created xsi:type="dcterms:W3CDTF">2020-04-24T06:47:15Z</dcterms:created>
  <dcterms:modified xsi:type="dcterms:W3CDTF">2020-04-25T10:50:21Z</dcterms:modified>
</cp:coreProperties>
</file>